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3FFBF8B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sz w:val="30"/>
        </w:rPr>
      </w:pPr>
      <w:r>
        <w:rPr>
          <w:rFonts w:ascii="宋体" w:hAnsi="宋体" w:cs="宋体"/>
          <w:b/>
          <w:color w:val="000000" w:themeColor="text1"/>
          <w:sz w:val="30"/>
        </w:rPr>
        <w:t>2025-2026学年高一上学期11月期中物理试题</w:t>
      </w:r>
    </w:p>
    <w:p w14:paraId="5EDF3EEE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</w:rPr>
      </w:pPr>
      <w:r>
        <w:rPr>
          <w:rFonts w:ascii="宋体" w:hAnsi="宋体" w:cs="宋体"/>
          <w:b/>
          <w:color w:val="000000" w:themeColor="text1"/>
        </w:rPr>
        <w:t>一、单选题</w:t>
      </w:r>
    </w:p>
    <w:p w14:paraId="1C02D30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．关于合力与其两个分力的关系，下列说法正确的是（　　）</w:t>
      </w:r>
    </w:p>
    <w:p w14:paraId="77DF8669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合力的大小可能大于其中大的分力，也可能小于其中小的分力</w:t>
      </w:r>
    </w:p>
    <w:p w14:paraId="5BCE16C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合力的大小随两分力夹角的增大而增大</w:t>
      </w:r>
    </w:p>
    <w:p w14:paraId="206713C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合力的大小一定大于任意一个分力</w:t>
      </w:r>
    </w:p>
    <w:p w14:paraId="7B64B43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合力的大小一定大于其中小的分力、小于其中大的分力</w:t>
      </w:r>
    </w:p>
    <w:p w14:paraId="33263F1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2．关于这四个光滑球的受力情况，下列说法中正确的是（　　）</w:t>
      </w:r>
    </w:p>
    <w:p w14:paraId="1ED2242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3333750" cy="723900"/>
            <wp:effectExtent l="0" t="0" r="0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6D2C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甲球受到两个弹力的作用B．乙球受到两个弹力的作用</w:t>
      </w:r>
    </w:p>
    <w:p w14:paraId="4D9BF5AB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丙球受到两个弹力的作用D．丁球受到两个弹力的作用</w:t>
      </w:r>
    </w:p>
    <w:p w14:paraId="5F2720C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3．利用图像法研究物理量之间的关系是常用的一种数学物理方法。如图所示为物体做直线运动时各物理量之间的关系图像（</w:t>
      </w:r>
      <w:r>
        <w:rPr>
          <w:rFonts w:ascii="Times New Roman" w:hAnsi="Times New Roman" w:eastAsia="Times New Roman"/>
          <w:i/>
          <w:color w:val="000000" w:themeColor="text1"/>
        </w:rPr>
        <w:t>x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v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/>
          <w:color w:val="000000" w:themeColor="text1"/>
        </w:rPr>
        <w:t>分别表示物体的位移、速度、加速度和时间），则下列说法中正确的是（　　）</w:t>
      </w:r>
    </w:p>
    <w:p w14:paraId="1F71103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3848100" cy="1095375"/>
            <wp:effectExtent l="0" t="0" r="0" b="9525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3B4D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根据甲图可求出物体的加速度为1m/s</w:t>
      </w:r>
      <w:r>
        <w:rPr>
          <w:rFonts w:ascii="Times New Roman" w:hAnsi="Times New Roman"/>
          <w:color w:val="000000" w:themeColor="text1"/>
          <w:vertAlign w:val="superscript"/>
        </w:rPr>
        <w:t>2</w:t>
      </w:r>
    </w:p>
    <w:p w14:paraId="6028139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根据乙图可求出物体的加速度为10m/s</w:t>
      </w:r>
      <w:r>
        <w:rPr>
          <w:rFonts w:ascii="Times New Roman" w:hAnsi="Times New Roman"/>
          <w:color w:val="000000" w:themeColor="text1"/>
          <w:vertAlign w:val="superscript"/>
        </w:rPr>
        <w:t>2</w:t>
      </w:r>
    </w:p>
    <w:p w14:paraId="3A97E4F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根据丙图可求出物体的加速度为4m/s</w:t>
      </w:r>
      <w:r>
        <w:rPr>
          <w:rFonts w:ascii="Times New Roman" w:hAnsi="Times New Roman"/>
          <w:color w:val="000000" w:themeColor="text1"/>
          <w:vertAlign w:val="superscript"/>
        </w:rPr>
        <w:t>2</w:t>
      </w:r>
    </w:p>
    <w:p w14:paraId="4D33200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根据丁图可求出物体在前 2s 内的速度变化量大小为3m/s</w:t>
      </w:r>
    </w:p>
    <w:p w14:paraId="691B798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4．如图所示，一个质量为</w:t>
      </w:r>
      <w:r>
        <w:rPr>
          <w:rFonts w:ascii="Times New Roman" w:hAnsi="Times New Roman" w:eastAsia="Times New Roman"/>
          <w:i/>
          <w:color w:val="000000" w:themeColor="text1"/>
        </w:rPr>
        <w:t>m</w:t>
      </w:r>
      <w:r>
        <w:rPr>
          <w:rFonts w:ascii="Times New Roman" w:hAnsi="Times New Roman"/>
          <w:color w:val="000000" w:themeColor="text1"/>
        </w:rPr>
        <w:t>的物体受到三个共点力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1</w:t>
      </w:r>
      <w:r>
        <w:rPr>
          <w:rFonts w:ascii="Times New Roman" w:hAnsi="Times New Roman"/>
          <w:color w:val="000000" w:themeColor="text1"/>
        </w:rPr>
        <w:t>=10N、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2</w:t>
      </w:r>
      <w:r>
        <w:rPr>
          <w:rFonts w:ascii="Times New Roman" w:hAnsi="Times New Roman"/>
          <w:color w:val="000000" w:themeColor="text1"/>
        </w:rPr>
        <w:t>=12N、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Times New Roman" w:hAnsi="Times New Roman" w:eastAsia="Times New Roman"/>
          <w:i/>
          <w:color w:val="000000" w:themeColor="text1"/>
          <w:vertAlign w:val="subscript"/>
        </w:rPr>
        <w:t>3</w:t>
      </w:r>
      <w:r>
        <w:rPr>
          <w:rFonts w:ascii="Times New Roman" w:hAnsi="Times New Roman"/>
          <w:color w:val="000000" w:themeColor="text1"/>
        </w:rPr>
        <w:t>=11N的作用，表示三个力的矢量刚好构成一个闭合的三角形，则物体所受的合力是（　　）</w:t>
      </w:r>
    </w:p>
    <w:p w14:paraId="090E143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524000" cy="1181100"/>
            <wp:effectExtent l="0" t="0" r="0" b="0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9B778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33N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B．24N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C．22N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D．20N</w:t>
      </w:r>
    </w:p>
    <w:p w14:paraId="4B332B9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5．如图所示，用长为1.8m的轻绳的上下两端各拴一个小球A、B（均可视为质点），站在一定高处，用手捏住小球A、B，竖直悬挂，某时刻由静止释放小球A，测得两球先后落地的时间差为0.2s，不计空气阻力，重力加速度</w:t>
      </w:r>
      <w:r>
        <w:rPr>
          <w:color w:val="000000" w:themeColor="text1"/>
        </w:rPr>
        <w:object>
          <v:shape id="_x0000_i1025" o:spt="75" alt="www.zqy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8" o:title="eqId799edf593e3ba2b2372a83d9782be3a2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。则小球A的释放点到地面的高度为（　　）</w:t>
      </w:r>
    </w:p>
    <w:p w14:paraId="46D2F411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590550" cy="1276350"/>
            <wp:effectExtent l="0" t="0" r="0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2CF43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4.8m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B．5m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C．5.6m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D．6m</w:t>
      </w:r>
    </w:p>
    <w:p w14:paraId="2F78959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6．如图甲所示是港珠澳大桥的一段平直部分，一辆小汽车在该路面上长度为</w:t>
      </w:r>
      <w:r>
        <w:rPr>
          <w:color w:val="000000" w:themeColor="text1"/>
        </w:rPr>
        <w:object>
          <v:shape id="_x0000_i1026" o:spt="75" alt="www.zqy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" o:title="eqId4202ea5932e486a5548914d0743c0b1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区域提速过程中车速的平方与位移关系如图乙所示，图中</w:t>
      </w:r>
      <w:r>
        <w:rPr>
          <w:color w:val="000000" w:themeColor="text1"/>
        </w:rPr>
        <w:object>
          <v:shape id="_x0000_i1027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3" o:title="eqId06aa7f8c52f412aa9151da274a10245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28" o:spt="75" alt="www.zq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5" o:title="eqIdc5894ed1f1641a511005398971c2649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29" o:spt="75" alt="www.zqy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" o:title="eqId4202ea5932e486a5548914d0743c0b1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已知。则小汽车通过该区域的时间为（　　）</w:t>
      </w:r>
    </w:p>
    <w:p w14:paraId="08C4E8E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2743200" cy="1238250"/>
            <wp:effectExtent l="0" t="0" r="0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4DFC8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</w:t>
      </w:r>
      <w:r>
        <w:rPr>
          <w:color w:val="000000" w:themeColor="text1"/>
        </w:rPr>
        <w:object>
          <v:shape id="_x0000_i1030" o:spt="75" alt="www.zqy.com" type="#_x0000_t75" style="height:30pt;width:30.75pt;" o:ole="t" filled="f" o:preferrelative="t" stroked="f" coordsize="21600,21600">
            <v:path/>
            <v:fill on="f" focussize="0,0"/>
            <v:stroke on="f" joinstyle="miter"/>
            <v:imagedata r:id="rId19" o:title="eqIde99fcbf79246b0e6d8e20379d8d225a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B．</w:t>
      </w:r>
      <w:r>
        <w:rPr>
          <w:color w:val="000000" w:themeColor="text1"/>
        </w:rPr>
        <w:object>
          <v:shape id="_x0000_i1031" o:spt="75" alt="www.zqy.com" type="#_x0000_t75" style="height:30pt;width:30.75pt;" o:ole="t" filled="f" o:preferrelative="t" stroked="f" coordsize="21600,21600">
            <v:path/>
            <v:fill on="f" focussize="0,0"/>
            <v:stroke on="f" joinstyle="miter"/>
            <v:imagedata r:id="rId21" o:title="eqId8c423c40f22206dd0fcf1d18dfbb191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C．</w:t>
      </w:r>
      <w:r>
        <w:rPr>
          <w:color w:val="000000" w:themeColor="text1"/>
        </w:rPr>
        <w:object>
          <v:shape id="_x0000_i1032" o:spt="75" alt="www.zqy.com" type="#_x0000_t75" style="height:32.25pt;width:46.5pt;" o:ole="t" filled="f" o:preferrelative="t" stroked="f" coordsize="21600,21600">
            <v:path/>
            <v:fill on="f" focussize="0,0"/>
            <v:stroke on="f" joinstyle="miter"/>
            <v:imagedata r:id="rId23" o:title="eqIdaff174f49c67cdc5f9c31425ab3001e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D．</w:t>
      </w:r>
      <w:r>
        <w:rPr>
          <w:color w:val="000000" w:themeColor="text1"/>
        </w:rPr>
        <w:object>
          <v:shape id="_x0000_i1033" o:spt="75" alt="www.zqy.com" type="#_x0000_t75" style="height:32.25pt;width:46.5pt;" o:ole="t" filled="f" o:preferrelative="t" stroked="f" coordsize="21600,21600">
            <v:path/>
            <v:fill on="f" focussize="0,0"/>
            <v:stroke on="f" joinstyle="miter"/>
            <v:imagedata r:id="rId25" o:title="eqIdc8c9176e733a4697b49e0981b960f45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 w14:paraId="03FAD0A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7．古时候，木工由于没有铁钉，多用三角形楔子锤入木榫中加以固定，如图，直角三角形的楔子上部边长为</w:t>
      </w:r>
      <w:r>
        <w:rPr>
          <w:rFonts w:ascii="Times New Roman" w:hAnsi="Times New Roman" w:eastAsia="Times New Roman"/>
          <w:i/>
          <w:color w:val="000000" w:themeColor="text1"/>
        </w:rPr>
        <w:t>L</w:t>
      </w:r>
      <w:r>
        <w:rPr>
          <w:rFonts w:ascii="Times New Roman" w:hAnsi="Times New Roman"/>
          <w:color w:val="000000" w:themeColor="text1"/>
        </w:rPr>
        <w:t>，高为</w:t>
      </w:r>
      <w:r>
        <w:rPr>
          <w:rFonts w:ascii="Times New Roman" w:hAnsi="Times New Roman" w:eastAsia="Times New Roman"/>
          <w:i/>
          <w:color w:val="000000" w:themeColor="text1"/>
        </w:rPr>
        <w:t>H</w:t>
      </w:r>
      <w:r>
        <w:rPr>
          <w:rFonts w:ascii="Times New Roman" w:hAnsi="Times New Roman"/>
          <w:color w:val="000000" w:themeColor="text1"/>
        </w:rPr>
        <w:t>。现用锤子锤楔子，设作用于楔子上的力方向竖直向下、大小为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Times New Roman" w:hAnsi="Times New Roman"/>
          <w:color w:val="000000" w:themeColor="text1"/>
        </w:rPr>
        <w:t>，楔子重力不计，不计一切摩擦力，则（　　）</w:t>
      </w:r>
    </w:p>
    <w:p w14:paraId="6DFE06D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895475" cy="1981200"/>
            <wp:effectExtent l="0" t="0" r="9525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62C9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楔子直角边对右侧木榫的作用力大于其斜边对左侧木榫的作用力</w:t>
      </w:r>
    </w:p>
    <w:p w14:paraId="71D7BFB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楔子斜边对左侧木榫的作用力为</w:t>
      </w:r>
      <w:r>
        <w:rPr>
          <w:color w:val="000000" w:themeColor="text1"/>
        </w:rPr>
        <w:object>
          <v:shape id="_x0000_i1034" o:spt="75" alt="www.zqy.com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28" o:title="eqId124a366c39bed39125d6d898ae616ff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 w14:paraId="35274FC9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楔子直角边对右侧木榫的作用力为</w:t>
      </w:r>
      <w:r>
        <w:rPr>
          <w:color w:val="000000" w:themeColor="text1"/>
        </w:rPr>
        <w:object>
          <v:shape id="_x0000_i1035" o:spt="75" alt="www.zqy.com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28" o:title="eqId124a366c39bed39125d6d898ae616ff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 w14:paraId="3196FE08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 w:eastAsia="Times New Roman"/>
          <w:i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楔子对木榫的作用力大于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</w:p>
    <w:p w14:paraId="7A31CDC0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</w:rPr>
      </w:pPr>
      <w:r>
        <w:rPr>
          <w:rFonts w:ascii="宋体" w:hAnsi="宋体" w:cs="宋体"/>
          <w:b/>
          <w:color w:val="000000" w:themeColor="text1"/>
        </w:rPr>
        <w:t>二、多选题</w:t>
      </w:r>
    </w:p>
    <w:p w14:paraId="03EF162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8．已知力</w:t>
      </w:r>
      <w:r>
        <w:rPr>
          <w:color w:val="000000" w:themeColor="text1"/>
        </w:rPr>
        <w:object>
          <v:shape id="_x0000_i1036" o:spt="75" alt="www.zqy.com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31" o:title="eqId7d4e85844cba9497cc980688739c707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一个分力</w:t>
      </w:r>
      <w:r>
        <w:rPr>
          <w:color w:val="000000" w:themeColor="text1"/>
        </w:rPr>
        <w:object>
          <v:shape id="_x0000_i1037" o:spt="75" alt="www.zqy.com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3" o:title="eqIdf5076289823db419f94e9c0c8f4aafd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跟</w:t>
      </w:r>
      <w:r>
        <w:rPr>
          <w:color w:val="000000" w:themeColor="text1"/>
        </w:rPr>
        <w:object>
          <v:shape id="_x0000_i1038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5" o:title="eqIda0ed1ec316bc54c37c4286c208f5566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成30°角，大小未知，则另一个分力</w:t>
      </w:r>
      <w:r>
        <w:rPr>
          <w:color w:val="000000" w:themeColor="text1"/>
        </w:rPr>
        <w:object>
          <v:shape id="_x0000_i1039" o:spt="75" alt="www.zqy.com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37" o:title="eqIda3fb78c5f885034612c0e030b920143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大小可能是（　　）</w:t>
      </w:r>
    </w:p>
    <w:p w14:paraId="188D855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666875" cy="866775"/>
            <wp:effectExtent l="0" t="0" r="9525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C5450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0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B．</w:t>
      </w:r>
      <w:r>
        <w:rPr>
          <w:color w:val="000000" w:themeColor="text1"/>
        </w:rPr>
        <w:object>
          <v:shape id="_x0000_i1040" o:spt="75" alt="www.zqy.com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40" o:title="eqId54ee607b58eb717338f571f0e22856c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C．</w:t>
      </w:r>
      <w:r>
        <w:rPr>
          <w:color w:val="000000" w:themeColor="text1"/>
        </w:rPr>
        <w:object>
          <v:shape id="_x0000_i1041" o:spt="75" alt="www.zqy.com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42" o:title="eqId59a16a556e2acefcc16363f9d331ca6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D．</w:t>
      </w:r>
      <w:r>
        <w:rPr>
          <w:color w:val="000000" w:themeColor="text1"/>
        </w:rPr>
        <w:object>
          <v:shape id="_x0000_i1042" o:spt="75" alt="www.zqy.com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44" o:title="eqId9d29b99cbf74eea00eec6e6d9966491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 w14:paraId="1B4AA3B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9．某次跳水比赛中，运动员（可看作质点）的速度－时间（</w:t>
      </w:r>
      <w:r>
        <w:rPr>
          <w:color w:val="000000" w:themeColor="text1"/>
        </w:rPr>
        <w:object>
          <v:shape id="_x0000_i1043" o:spt="75" alt="www.zqy.com" type="#_x0000_t75" style="height:10.5pt;width:21.75pt;" o:ole="t" filled="f" o:preferrelative="t" stroked="f" coordsize="21600,21600">
            <v:path/>
            <v:fill on="f" focussize="0,0"/>
            <v:stroke on="f" joinstyle="miter"/>
            <v:imagedata r:id="rId46" o:title="eqIdd1552707683293dcf684d101dd09b5c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）图像如图所示。</w:t>
      </w:r>
      <w:r>
        <w:rPr>
          <w:color w:val="000000" w:themeColor="text1"/>
        </w:rPr>
        <w:object>
          <v:shape id="_x0000_i1044" o:spt="75" alt="www.zqy.com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48" o:title="eqId7aeb9a94e392f6759b18abed89aacc5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时刻运动员向上跳离跳板，2s末运动员入水，2.75s末运动员的速度恰好为零。取竖直向下为正方向，则下列说法正确的是（</w:t>
      </w: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t>   </w:t>
      </w:r>
      <w:r>
        <w:rPr>
          <w:rFonts w:ascii="Times New Roman" w:hAnsi="Times New Roman"/>
          <w:color w:val="000000" w:themeColor="text1"/>
        </w:rPr>
        <w:t>）</w:t>
      </w:r>
    </w:p>
    <w:p w14:paraId="0C5AE492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590675" cy="1047750"/>
            <wp:effectExtent l="0" t="0" r="9525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464D8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运动员离开跳板后先上升了2.5m</w: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B．运动员距水面的最大高度为11.25m</w:t>
      </w:r>
    </w:p>
    <w:p w14:paraId="4FF583A9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运动员入水后的加速度为</w:t>
      </w:r>
      <w:r>
        <w:rPr>
          <w:color w:val="000000" w:themeColor="text1"/>
        </w:rPr>
        <w:object>
          <v:shape id="_x0000_i1045" o:spt="75" alt="www.zqy.com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51" o:title="eqId8b43569a328dc245e8820fbc1899098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>D．运动员前2s内的平均速度为5m/s</w:t>
      </w:r>
    </w:p>
    <w:p w14:paraId="3275A45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0．如图所示，倾角为53°的斜面紧挨着竖直光滑墙壁放置，一铁球置于斜面顶端，水平力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Times New Roman" w:hAnsi="Times New Roman"/>
          <w:color w:val="000000" w:themeColor="text1"/>
        </w:rPr>
        <w:t>作用在铁球上（的作用线通过球心），使铁球保持静止下列说法正确的是（　　）</w:t>
      </w:r>
    </w:p>
    <w:p w14:paraId="371025F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952500" cy="1114425"/>
            <wp:effectExtent l="0" t="0" r="0" b="9525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FE276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铁球一定受墙的弹力，方向水平向左</w:t>
      </w:r>
    </w:p>
    <w:p w14:paraId="542D3EA3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铁球可能受墙的弹力，方向水平向左</w:t>
      </w:r>
    </w:p>
    <w:p w14:paraId="10FC75DC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铁球一定受斜面的弹力，方向垂直斜面向上</w:t>
      </w:r>
    </w:p>
    <w:p w14:paraId="0AE4AE2F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铁球可能受斜面的弹力，方向垂直斜面向上</w:t>
      </w:r>
    </w:p>
    <w:p w14:paraId="0290A2EC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</w:rPr>
      </w:pPr>
      <w:r>
        <w:rPr>
          <w:rFonts w:ascii="宋体" w:hAnsi="宋体" w:cs="宋体"/>
          <w:b/>
          <w:color w:val="000000" w:themeColor="text1"/>
        </w:rPr>
        <w:t>三、实验题</w:t>
      </w:r>
    </w:p>
    <w:p w14:paraId="1C42FFC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1．某实验小组做“探究弹力和弹簧伸长量的关系”实验时，将弹簧上端固定在铁架台上端的水平横梁上，弹簧竖直，下端悬挂钩码，用刻度尺测量弹簧的长度。</w:t>
      </w:r>
    </w:p>
    <w:p w14:paraId="23BA22F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2686050" cy="1571625"/>
            <wp:effectExtent l="0" t="0" r="0" b="9525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257300" cy="1171575"/>
            <wp:effectExtent l="0" t="0" r="0" b="9525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3783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1）图甲是不挂钩码时弹簧下端指针所指的刻度，该刻度为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</w:rPr>
        <w:t>cm，图乙是在弹簧下端悬挂50g钩码后指针所指的刻度，该刻度为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</w:rPr>
        <w:t>cm，此时弹簧的伸长量</w:t>
      </w:r>
      <w:r>
        <w:rPr>
          <w:color w:val="000000" w:themeColor="text1"/>
        </w:rPr>
        <w:object>
          <v:shape id="_x0000_i1046" o:spt="75" alt="www.zqy.com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6" o:title="eqId2febceb4f1f268cfe710722ba574535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为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</w:rPr>
        <w:t>cm。</w:t>
      </w:r>
    </w:p>
    <w:p w14:paraId="5F5CA24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若重力加速度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Times New Roman" w:hAnsi="Times New Roman"/>
          <w:color w:val="000000" w:themeColor="text1"/>
        </w:rPr>
        <w:t>取</w:t>
      </w:r>
      <w:r>
        <w:rPr>
          <w:color w:val="000000" w:themeColor="text1"/>
        </w:rPr>
        <w:object>
          <v:shape id="_x0000_i1047" o:spt="75" alt="www.zqy.com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58" o:title="eqId712fae463b81fe21eafd6690ec66204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弹簧的劲度系数为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</w:rPr>
        <w:t>N/m。（结果保留两位有效数字）</w:t>
      </w:r>
    </w:p>
    <w:p w14:paraId="38B005B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图丙是该小组同学描绘的弹簧的伸长量</w:t>
      </w:r>
      <w:r>
        <w:rPr>
          <w:color w:val="000000" w:themeColor="text1"/>
        </w:rPr>
        <w:object>
          <v:shape id="_x0000_i1048" o:spt="75" alt="www.zqy.com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6" o:title="eqId2febceb4f1f268cfe710722ba574535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与弹力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Times New Roman" w:hAnsi="Times New Roman"/>
          <w:color w:val="000000" w:themeColor="text1"/>
        </w:rPr>
        <w:t>的关系图线，图线的</w:t>
      </w:r>
      <w:r>
        <w:rPr>
          <w:rFonts w:ascii="Times New Roman" w:hAnsi="Times New Roman" w:eastAsia="Times New Roman"/>
          <w:i/>
          <w:color w:val="000000" w:themeColor="text1"/>
        </w:rPr>
        <w:t>AB</w:t>
      </w:r>
      <w:r>
        <w:rPr>
          <w:rFonts w:ascii="Times New Roman" w:hAnsi="Times New Roman"/>
          <w:color w:val="000000" w:themeColor="text1"/>
        </w:rPr>
        <w:t>段明显偏离直线</w:t>
      </w:r>
      <w:r>
        <w:rPr>
          <w:rFonts w:ascii="Times New Roman" w:hAnsi="Times New Roman" w:eastAsia="Times New Roman"/>
          <w:i/>
          <w:color w:val="000000" w:themeColor="text1"/>
        </w:rPr>
        <w:t>OA</w:t>
      </w:r>
      <w:r>
        <w:rPr>
          <w:rFonts w:ascii="Times New Roman" w:hAnsi="Times New Roman"/>
          <w:color w:val="000000" w:themeColor="text1"/>
        </w:rPr>
        <w:t>，造成这种现象的主要原因是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</w:rPr>
        <w:t>。</w:t>
      </w:r>
    </w:p>
    <w:p w14:paraId="5FB6A0E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2．某实验小组在做“探究两个互成角度力的合成规律”实验时，使用了如图甲所示的装置。橡皮条的一端固定在木板上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位置，另一端系有两个细绳套，细绳套</w:t>
      </w:r>
      <w:r>
        <w:rPr>
          <w:rFonts w:ascii="Times New Roman" w:hAnsi="Times New Roman" w:eastAsia="Times New Roman"/>
          <w:i/>
          <w:color w:val="000000" w:themeColor="text1"/>
        </w:rPr>
        <w:t>OB</w:t>
      </w:r>
      <w:r>
        <w:rPr>
          <w:rFonts w:ascii="Times New Roman" w:hAnsi="Times New Roman"/>
          <w:color w:val="000000" w:themeColor="text1"/>
        </w:rPr>
        <w:t>和</w:t>
      </w:r>
      <w:r>
        <w:rPr>
          <w:rFonts w:ascii="Times New Roman" w:hAnsi="Times New Roman" w:eastAsia="Times New Roman"/>
          <w:i/>
          <w:color w:val="000000" w:themeColor="text1"/>
        </w:rPr>
        <w:t>OC</w:t>
      </w:r>
      <w:r>
        <w:rPr>
          <w:rFonts w:ascii="Times New Roman" w:hAnsi="Times New Roman"/>
          <w:color w:val="000000" w:themeColor="text1"/>
        </w:rPr>
        <w:t>另一端分别系在弹簧测力计的挂钩上，现用弹簧测力计通过细绳拉动橡皮条，使橡皮条伸长至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Times New Roman" w:hAnsi="Times New Roman"/>
          <w:color w:val="000000" w:themeColor="text1"/>
        </w:rPr>
        <w:t>位置。</w:t>
      </w:r>
    </w:p>
    <w:p w14:paraId="4524E36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2724150" cy="1409700"/>
            <wp:effectExtent l="0" t="0" r="0" b="0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1168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1）对于上述实验过程，下列说法中正确的是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</w:rPr>
        <w:t>。</w:t>
      </w:r>
    </w:p>
    <w:p w14:paraId="0E5F3B2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．只需要记录弹簧测力计的示数</w:t>
      </w:r>
    </w:p>
    <w:p w14:paraId="757DDB1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</w:t>
      </w:r>
      <w:r>
        <w:rPr>
          <w:rFonts w:ascii="Times New Roman" w:hAnsi="Times New Roman" w:eastAsia="Times New Roman"/>
          <w:i/>
          <w:color w:val="000000" w:themeColor="text1"/>
        </w:rPr>
        <w:t>OB</w:t>
      </w:r>
      <w:r>
        <w:rPr>
          <w:rFonts w:ascii="Times New Roman" w:hAnsi="Times New Roman"/>
          <w:color w:val="000000" w:themeColor="text1"/>
        </w:rPr>
        <w:t>和</w:t>
      </w:r>
      <w:r>
        <w:rPr>
          <w:rFonts w:ascii="Times New Roman" w:hAnsi="Times New Roman" w:eastAsia="Times New Roman"/>
          <w:i/>
          <w:color w:val="000000" w:themeColor="text1"/>
        </w:rPr>
        <w:t>OC</w:t>
      </w:r>
      <w:r>
        <w:rPr>
          <w:rFonts w:ascii="Times New Roman" w:hAnsi="Times New Roman"/>
          <w:color w:val="000000" w:themeColor="text1"/>
        </w:rPr>
        <w:t>绳拉力的方向应与木板平面平行</w:t>
      </w:r>
    </w:p>
    <w:p w14:paraId="2579553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．只需要记录</w:t>
      </w:r>
      <w:r>
        <w:rPr>
          <w:rFonts w:ascii="Times New Roman" w:hAnsi="Times New Roman" w:eastAsia="Times New Roman"/>
          <w:i/>
          <w:color w:val="000000" w:themeColor="text1"/>
        </w:rPr>
        <w:t>OB</w:t>
      </w:r>
      <w:r>
        <w:rPr>
          <w:rFonts w:ascii="Times New Roman" w:hAnsi="Times New Roman"/>
          <w:color w:val="000000" w:themeColor="text1"/>
        </w:rPr>
        <w:t>和</w:t>
      </w:r>
      <w:r>
        <w:rPr>
          <w:rFonts w:ascii="Times New Roman" w:hAnsi="Times New Roman" w:eastAsia="Times New Roman"/>
          <w:i/>
          <w:color w:val="000000" w:themeColor="text1"/>
        </w:rPr>
        <w:t>OC</w:t>
      </w:r>
      <w:r>
        <w:rPr>
          <w:rFonts w:ascii="Times New Roman" w:hAnsi="Times New Roman"/>
          <w:color w:val="000000" w:themeColor="text1"/>
        </w:rPr>
        <w:t>绳的长度和弹簧测力计拉力方向</w:t>
      </w:r>
    </w:p>
    <w:p w14:paraId="40893B3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需要记录两个弹簧测力计的示数和拉力方向</w:t>
      </w:r>
    </w:p>
    <w:p w14:paraId="56295D3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某次实验中，用两个弹簧测力计将橡皮条结点拉至</w:t>
      </w:r>
      <w:r>
        <w:rPr>
          <w:rFonts w:ascii="Times New Roman" w:hAnsi="Times New Roman" w:eastAsia="Times New Roman"/>
          <w:i/>
          <w:color w:val="000000" w:themeColor="text1"/>
        </w:rPr>
        <w:t>O</w:t>
      </w:r>
      <w:r>
        <w:rPr>
          <w:rFonts w:ascii="Times New Roman" w:hAnsi="Times New Roman"/>
          <w:color w:val="000000" w:themeColor="text1"/>
        </w:rPr>
        <w:t>点，弹簧测力计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的读数分别为</w:t>
      </w:r>
      <w:r>
        <w:rPr>
          <w:color w:val="000000" w:themeColor="text1"/>
        </w:rPr>
        <w:object>
          <v:shape id="_x0000_i1049" o:spt="75" alt="www.zqy.com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2" o:title="eqId7d03ec823fe977866136e60236df7f7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</w:t>
      </w:r>
      <w:r>
        <w:rPr>
          <w:color w:val="000000" w:themeColor="text1"/>
        </w:rPr>
        <w:object>
          <v:shape id="_x0000_i1050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64" o:title="eqId78934d64a845589bb0c0eacc65ee7e6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同时标记了这两个力的方向，如图乙所示，通过作图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</w:t>
      </w:r>
      <w:r>
        <w:rPr>
          <w:rFonts w:ascii="Times New Roman" w:hAnsi="Times New Roman"/>
          <w:color w:val="000000" w:themeColor="text1"/>
        </w:rPr>
        <w:t>，求得合力的大小为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</w:rPr>
        <w:t>N（保留两位有效数字）。</w:t>
      </w:r>
    </w:p>
    <w:p w14:paraId="53CD21D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若保持弹簧测力计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的拉力方向不变，并适当减小</w:t>
      </w:r>
      <w:r>
        <w:rPr>
          <w:color w:val="000000" w:themeColor="text1"/>
        </w:rPr>
        <w:object>
          <v:shape id="_x0000_i1051" o:spt="75" alt="www.zqy.com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6" o:title="eqId06fb56668946ed032eaa30a52ff697e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大小，为保证结点的位置不变且两细绳的夹角始终小于</w:t>
      </w:r>
      <w:r>
        <w:rPr>
          <w:color w:val="000000" w:themeColor="text1"/>
        </w:rPr>
        <w:object>
          <v:shape id="_x0000_i1052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68" o:title="eqIdc02b54dc6b3e1bb6544f47d4c8743f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弹簧测力计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的拉力</w:t>
      </w:r>
      <w:r>
        <w:rPr>
          <w:color w:val="000000" w:themeColor="text1"/>
        </w:rPr>
        <w:object>
          <v:shape id="_x0000_i1053" o:spt="75" alt="www.zqy.com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0" o:title="eqId0f78c6fb20a4f6cd01285d3444e6ba8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应</w:t>
      </w:r>
      <w:r>
        <w:rPr>
          <w:rFonts w:ascii="Times New Roman" w:hAnsi="Times New Roman" w:eastAsia="Times New Roman"/>
          <w:color w:val="000000" w:themeColor="text1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</w:rPr>
        <w:t>（填“增大”“减小”或“不变”）。</w:t>
      </w:r>
    </w:p>
    <w:p w14:paraId="4262D56D"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</w:rPr>
      </w:pPr>
      <w:r>
        <w:rPr>
          <w:rFonts w:ascii="宋体" w:hAnsi="宋体" w:cs="宋体"/>
          <w:b/>
          <w:color w:val="000000" w:themeColor="text1"/>
        </w:rPr>
        <w:t>四、解答题</w:t>
      </w:r>
    </w:p>
    <w:p w14:paraId="5D29A9C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3．如图所示，两根轻弹簧的劲度系数均为200N/m，下面一根弹簧一端固定在水平地面上，另一端与质量为1kg的物块A相连。上面一根弹簧的下端与物块A相连，上端与质量为2kg的物块B相连。质量为1kg的物块C通过轻绳绕过定滑轮与物块B相连，物块C悬挂在空中，两弹簧均竖直，三个物块均处于静止状态，重力加速度</w:t>
      </w:r>
      <w:r>
        <w:rPr>
          <w:color w:val="000000" w:themeColor="text1"/>
        </w:rPr>
        <w:object>
          <v:shape id="_x0000_i1054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2" o:title="eqId276509f01529d982ab21e479a461926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取</w:t>
      </w:r>
      <w:r>
        <w:rPr>
          <w:color w:val="000000" w:themeColor="text1"/>
        </w:rPr>
        <w:object>
          <v:shape id="_x0000_i1055" o:spt="75" alt="www.zqy.com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74" o:title="eqIdb1eebd522c4de12f8255e649d3145d5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。</w:t>
      </w:r>
    </w:p>
    <w:p w14:paraId="0A896AB5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723900" cy="1724025"/>
            <wp:effectExtent l="0" t="0" r="0" b="9525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6F6BE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1)求轻绳对C的拉力大小；</w:t>
      </w:r>
    </w:p>
    <w:p w14:paraId="277ECA6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2)求上面弹簧的形变量，并判断此弹簧处于拉伸还是压缩状态；</w:t>
      </w:r>
    </w:p>
    <w:p w14:paraId="39F498F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3)求下面弹簧的形变量，并判断此弹簧处于拉伸还是压缩状态。</w:t>
      </w:r>
    </w:p>
    <w:p w14:paraId="57077D3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4．在如图所示装置中</w:t>
      </w:r>
      <w:r>
        <w:rPr>
          <w:color w:val="000000" w:themeColor="text1"/>
        </w:rPr>
        <w:object>
          <v:shape id="_x0000_i1056" o:spt="75" alt="www.zqy.com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77" o:title="eqId83253c5fd6a868fbbbe4331ca8c855f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A与水平面间的动摩擦因数</w:t>
      </w:r>
      <w:r>
        <w:rPr>
          <w:color w:val="000000" w:themeColor="text1"/>
        </w:rPr>
        <w:object>
          <v:shape id="_x0000_i1057" o:spt="75" alt="www.zqy.com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79" o:title="eqIdcd6a64b062371e2c934ec968bbaf3e2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其余摩擦不计，假设最大静摩擦力等于滑动摩擦力。</w:t>
      </w:r>
    </w:p>
    <w:p w14:paraId="605D5F1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1）若</w:t>
      </w:r>
      <w:r>
        <w:rPr>
          <w:color w:val="000000" w:themeColor="text1"/>
        </w:rPr>
        <w:object>
          <v:shape id="_x0000_i1058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81" o:title="eqIdc51c291efa07eaca646e287fca9f31a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物体A受什么摩擦力？摩擦力多大？</w:t>
      </w:r>
    </w:p>
    <w:p w14:paraId="2904A65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若</w:t>
      </w:r>
      <w:r>
        <w:rPr>
          <w:color w:val="000000" w:themeColor="text1"/>
        </w:rPr>
        <w:object>
          <v:shape id="_x0000_i1059" o:spt="75" alt="www.zqy.com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83" o:title="eqId532c4c5ce255a9f05d2793166d4f8e9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物体A受什么摩擦力？摩擦力多大？</w:t>
      </w:r>
    </w:p>
    <w:p w14:paraId="1F82B4D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若要使A匀速运动，则应加的竖直压力的大小为多少？</w:t>
      </w:r>
    </w:p>
    <w:p w14:paraId="5DBF67B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504950" cy="1238250"/>
            <wp:effectExtent l="0" t="0" r="0" b="0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E442D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5．航空母舰上的战斗机要具有一定的对地速度</w:t>
      </w:r>
      <w:r>
        <w:rPr>
          <w:color w:val="000000" w:themeColor="text1"/>
        </w:rPr>
        <w:object>
          <v:shape id="_x0000_i1060" o:spt="75" alt="www.zqy.com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86" o:title="eqId89fccf16906db43b01bd8607af3a84f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才能安全起飞。若战斗机在航空母舰上起飞过程中的最大加速度</w:t>
      </w:r>
      <w:r>
        <w:rPr>
          <w:color w:val="000000" w:themeColor="text1"/>
        </w:rPr>
        <w:object>
          <v:shape id="_x0000_i1061" o:spt="75" alt="www.zqy.com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88" o:title="eqId7064a82f5dfa92b1d9f72208dd8331e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为了使战斗机能安全起飞.</w:t>
      </w:r>
    </w:p>
    <w:p w14:paraId="5E58322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1)若航空母舰静止，战斗机从静止开始加速，则航空母舰的甲板</w:t>
      </w:r>
      <w:r>
        <w:rPr>
          <w:rFonts w:ascii="Times New Roman" w:hAnsi="Times New Roman" w:eastAsia="Times New Roman"/>
          <w:i/>
          <w:color w:val="000000" w:themeColor="text1"/>
        </w:rPr>
        <w:t>L</w:t>
      </w:r>
      <w:r>
        <w:rPr>
          <w:rFonts w:ascii="Times New Roman" w:hAnsi="Times New Roman"/>
          <w:color w:val="000000" w:themeColor="text1"/>
        </w:rPr>
        <w:t>至少多长？</w:t>
      </w:r>
    </w:p>
    <w:p w14:paraId="44BCB89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2)若航空母舰静止，其甲板长</w:t>
      </w:r>
      <w:r>
        <w:rPr>
          <w:color w:val="000000" w:themeColor="text1"/>
        </w:rPr>
        <w:object>
          <v:shape id="_x0000_i1062" o:spt="75" alt="www.zqy.com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90" o:title="eqId0d90fdf08c6a4e5c3102684f5064999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则战斗机应具有的最小初速度</w:t>
      </w:r>
      <w:r>
        <w:rPr>
          <w:color w:val="000000" w:themeColor="text1"/>
        </w:rPr>
        <w:object>
          <v:shape id="_x0000_i1063" o:spt="75" alt="www.zqy.com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2" o:title="eqIdf44c235d8b49207ad3f2d77dc5d6cf2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为多大？（结果可保留根号）</w:t>
      </w:r>
    </w:p>
    <w:p w14:paraId="6F765CF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3)若航空母舰甲板长</w:t>
      </w:r>
      <w:r>
        <w:rPr>
          <w:color w:val="000000" w:themeColor="text1"/>
        </w:rPr>
        <w:object>
          <v:shape id="_x0000_i1064" o:spt="75" alt="www.zqy.com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94" o:title="eqIdfae457e441d4a5ef77d984eb920d903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战斗机开始时相对于航空母舰静止，则航空母舰应至少以多大的速度</w:t>
      </w:r>
      <w:r>
        <w:rPr>
          <w:color w:val="000000" w:themeColor="text1"/>
        </w:rPr>
        <w:object>
          <v:shape id="_x0000_i1065" o:spt="75" alt="www.zqy.com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96" o:title="eqId814f55724f7ee57bd395eb3b95393c6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向什么方向匀速航行，才能使战斗机安全起飞？</w:t>
      </w:r>
    </w:p>
    <w:p w14:paraId="795FF3C9"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</w:rPr>
      </w:pPr>
      <w:r>
        <w:rPr>
          <w:rFonts w:ascii="宋体" w:hAnsi="宋体" w:cs="宋体"/>
          <w:b/>
          <w:color w:val="000000" w:themeColor="text1"/>
        </w:rPr>
        <w:br w:type="page"/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78BE3C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8D76301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</w:rPr>
            </w:pPr>
            <w:r>
              <w:rPr>
                <w:rFonts w:ascii="宋体" w:hAnsi="宋体" w:cs="宋体"/>
                <w:b/>
                <w:color w:val="000000" w:themeColor="text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C4C25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88013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2A10A7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FF0A96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AD40C18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C08C63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9FF0F3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4B7E5EA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8D7597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1506B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10</w:t>
            </w:r>
          </w:p>
        </w:tc>
      </w:tr>
      <w:tr w14:paraId="083ABD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801BA8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</w:rPr>
            </w:pPr>
            <w:r>
              <w:rPr>
                <w:rFonts w:ascii="宋体" w:hAnsi="宋体" w:cs="宋体"/>
                <w:b/>
                <w:color w:val="000000" w:themeColor="text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5900A08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E5ECB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2D60E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9FECAA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EF0461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0BF99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8BD7F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2FFA57D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8F24FB8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C4B79B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BC</w:t>
            </w:r>
          </w:p>
        </w:tc>
      </w:tr>
    </w:tbl>
    <w:p w14:paraId="36337BFC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1．     8.71/8.72/8.73/8.74     14.65/14.66/14.67/14.68     5.91/5.92/5.93/5.94/5.95/5.96/5.97     8.2/8.3     钩码重力超过弹簧弹性限度</w:t>
      </w:r>
    </w:p>
    <w:p w14:paraId="2931CFD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[1]由图可知，图甲中示数为8.73cm，考虑到估读，8.71cm至8.74cm均算正确；</w:t>
      </w:r>
    </w:p>
    <w:p w14:paraId="22DB04C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[2]图乙中示数为14.66cm，考虑到估读，14.65cm至14.68cm均算正确；</w:t>
      </w:r>
    </w:p>
    <w:p w14:paraId="5BC8C7E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[3]此时弹簧的伸长量为</w:t>
      </w:r>
    </w:p>
    <w:p w14:paraId="4B3B3CEA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66" o:spt="75" alt="www.zqy.com" type="#_x0000_t75" style="height:12pt;width:141pt;" o:ole="t" filled="f" o:preferrelative="t" stroked="f" coordsize="21600,21600">
            <v:path/>
            <v:fill on="f" focussize="0,0"/>
            <v:stroke on="f" joinstyle="miter"/>
            <v:imagedata r:id="rId98" o:title="eqId1aa6aefaa9c227f4c40e326113ef3af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</w:p>
    <w:p w14:paraId="0175EBC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5.91cm至5.97cm均算正确；</w:t>
      </w:r>
    </w:p>
    <w:p w14:paraId="2B6F4AC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[4]弹簧的劲度系数为</w:t>
      </w:r>
    </w:p>
    <w:p w14:paraId="2ECB919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67" o:spt="75" alt="www.zqy.com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100" o:title="eqIdc85a2ede7435b75ebfb9a9f7b6990b7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color w:val="000000" w:themeColor="text1"/>
        </w:rPr>
        <w:object>
          <v:shape id="_x0000_i1068" o:spt="75" alt="www.zqy.com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102" o:title="eqIdfc10eb7379299f76a7b1c0caae00749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69" o:spt="75" alt="www.zqy.com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104" o:title="eqIdd40d9a44c143201fa17a04d66af0bd7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均算正确；</w:t>
      </w:r>
    </w:p>
    <w:p w14:paraId="31A50DB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[5]弹簧的伸长量</w:t>
      </w:r>
      <w:r>
        <w:rPr>
          <w:color w:val="000000" w:themeColor="text1"/>
        </w:rPr>
        <w:object>
          <v:shape id="_x0000_i1070" o:spt="75" alt="www.zqy.com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06" o:title="eqId921fb1bf501c7a71df3ed06179e4e48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与弹力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Times New Roman" w:hAnsi="Times New Roman"/>
          <w:color w:val="000000" w:themeColor="text1"/>
        </w:rPr>
        <w:t>的关系图线中，</w:t>
      </w:r>
      <w:r>
        <w:rPr>
          <w:rFonts w:ascii="Times New Roman" w:hAnsi="Times New Roman" w:eastAsia="Times New Roman"/>
          <w:i/>
          <w:color w:val="000000" w:themeColor="text1"/>
        </w:rPr>
        <w:t>AB</w:t>
      </w:r>
      <w:r>
        <w:rPr>
          <w:rFonts w:ascii="Times New Roman" w:hAnsi="Times New Roman"/>
          <w:color w:val="000000" w:themeColor="text1"/>
        </w:rPr>
        <w:t>段明显偏离直线</w:t>
      </w:r>
      <w:r>
        <w:rPr>
          <w:rFonts w:ascii="Times New Roman" w:hAnsi="Times New Roman" w:eastAsia="Times New Roman"/>
          <w:i/>
          <w:color w:val="000000" w:themeColor="text1"/>
        </w:rPr>
        <w:t>OA</w:t>
      </w:r>
      <w:r>
        <w:rPr>
          <w:rFonts w:ascii="Times New Roman" w:hAnsi="Times New Roman"/>
          <w:color w:val="000000" w:themeColor="text1"/>
        </w:rPr>
        <w:t>的主要原因是钩码重力超过了弹簧的弹性限度。</w:t>
      </w:r>
    </w:p>
    <w:p w14:paraId="13D41A8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 xml:space="preserve">12．     BD     </w:t>
      </w: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409700" cy="1343025"/>
            <wp:effectExtent l="0" t="0" r="0" b="9525"/>
            <wp:docPr id="253577745" name="图片 25357774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577745" name="图片 253577745" descr="www.zqy.com"/>
                    <pic:cNvPicPr>
                      <a:picLocks noChangeAspect="1"/>
                    </pic:cNvPicPr>
                  </pic:nvPicPr>
                  <pic:blipFill>
                    <a:blip r:embed="rId10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</w:rPr>
        <w:t xml:space="preserve">     9.6     增大</w:t>
      </w:r>
    </w:p>
    <w:p w14:paraId="47495F6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[1]AC．实验中需记录弹簧测力计拉力的大小和方向还有结点的位置,故AC错误；</w:t>
      </w:r>
    </w:p>
    <w:p w14:paraId="77BECD1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．为保证拉力的方向为在纸面上画出的方向，</w:t>
      </w:r>
      <w:r>
        <w:rPr>
          <w:rFonts w:ascii="Times New Roman" w:hAnsi="Times New Roman" w:eastAsia="Times New Roman"/>
          <w:i/>
          <w:color w:val="000000" w:themeColor="text1"/>
        </w:rPr>
        <w:t>OB</w:t>
      </w:r>
      <w:r>
        <w:rPr>
          <w:rFonts w:ascii="Times New Roman" w:hAnsi="Times New Roman"/>
          <w:color w:val="000000" w:themeColor="text1"/>
        </w:rPr>
        <w:t>和</w:t>
      </w:r>
      <w:r>
        <w:rPr>
          <w:rFonts w:ascii="Times New Roman" w:hAnsi="Times New Roman" w:eastAsia="Times New Roman"/>
          <w:i/>
          <w:color w:val="000000" w:themeColor="text1"/>
        </w:rPr>
        <w:t>OC</w:t>
      </w:r>
      <w:r>
        <w:rPr>
          <w:rFonts w:ascii="Times New Roman" w:hAnsi="Times New Roman"/>
          <w:color w:val="000000" w:themeColor="text1"/>
        </w:rPr>
        <w:t>绳拉力的方向应与木板平面平行。故B正确；</w:t>
      </w:r>
    </w:p>
    <w:p w14:paraId="2771CF1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D．为了在纸面上画出力的图示，所以需要记录两个弹簧测力计的示数和拉力方向。故D正确。</w:t>
      </w:r>
    </w:p>
    <w:p w14:paraId="43E6634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故选BD。</w:t>
      </w:r>
    </w:p>
    <w:p w14:paraId="5B55FE4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[2][3]见下图。用力的图示法画出</w:t>
      </w:r>
      <w:r>
        <w:rPr>
          <w:color w:val="000000" w:themeColor="text1"/>
        </w:rPr>
        <w:object>
          <v:shape id="_x0000_i1071" o:spt="75" alt="www.zqy.com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6" o:title="eqId06fb56668946ed032eaa30a52ff697e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、</w:t>
      </w:r>
      <w:r>
        <w:rPr>
          <w:color w:val="000000" w:themeColor="text1"/>
        </w:rPr>
        <w:object>
          <v:shape id="_x0000_i1072" o:spt="75" alt="www.zqy.com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0" o:title="eqId0f78c6fb20a4f6cd01285d3444e6ba8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作平行四边形，对角线表示合力，量出长度，与标度比较，可得合力大小为</w:t>
      </w:r>
      <w:r>
        <w:rPr>
          <w:color w:val="000000" w:themeColor="text1"/>
        </w:rPr>
        <w:object>
          <v:shape id="_x0000_i1073" o:spt="75" alt="www.zqy.com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11" o:title="eqIda243ceda78a765b464d8343ca27b7df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。</w:t>
      </w:r>
    </w:p>
    <w:p w14:paraId="3B5BEF41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514475" cy="1447800"/>
            <wp:effectExtent l="0" t="0" r="9525" b="0"/>
            <wp:docPr id="1285329757" name="图片 128532975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5329757" name="图片 1285329757" descr="www.zqy.com"/>
                    <pic:cNvPicPr>
                      <a:picLocks noChangeAspect="1"/>
                    </pic:cNvPicPr>
                  </pic:nvPicPr>
                  <pic:blipFill>
                    <a:blip r:embed="rId10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CBD3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为保证结点的位置不变，即合力的大小、方向不变，使</w:t>
      </w:r>
      <w:r>
        <w:rPr>
          <w:color w:val="000000" w:themeColor="text1"/>
        </w:rPr>
        <w:object>
          <v:shape id="_x0000_i1074" o:spt="75" alt="www.zqy.com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6" o:title="eqId06fb56668946ed032eaa30a52ff697e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方向不变、大小减小，作出新的平行四边形，如下图所示，两细绳的夹角始终小于</w:t>
      </w:r>
      <w:r>
        <w:rPr>
          <w:color w:val="000000" w:themeColor="text1"/>
        </w:rPr>
        <w:object>
          <v:shape id="_x0000_i1075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68" o:title="eqIdc02b54dc6b3e1bb6544f47d4c8743fc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可以看出，弹簧测力计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的拉力应增大。</w:t>
      </w:r>
    </w:p>
    <w:p w14:paraId="70BC5575"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552575" cy="1400175"/>
            <wp:effectExtent l="0" t="0" r="9525" b="9525"/>
            <wp:docPr id="1425758027" name="图片 1425758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758027" name="图片 1425758027" descr="www.zqy.com"/>
                    <pic:cNvPicPr>
                      <a:picLocks noChangeAspect="1"/>
                    </pic:cNvPicPr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024D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3．(1)10N</w:t>
      </w:r>
    </w:p>
    <w:p w14:paraId="1C5AE5E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2)0.05m，处于压缩状态</w:t>
      </w:r>
    </w:p>
    <w:p w14:paraId="57C9BC4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3)0.1m，处于压缩状态</w:t>
      </w:r>
    </w:p>
    <w:p w14:paraId="4D5F6DE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物块C受到重力和轻绳拉力，且处于平衡状态，则有</w:t>
      </w:r>
      <w:r>
        <w:rPr>
          <w:color w:val="000000" w:themeColor="text1"/>
        </w:rPr>
        <w:object>
          <v:shape id="_x0000_i1076" o:spt="75" alt="www.zqy.com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16" o:title="eqId4fd37390a560e6657efba2d258dda77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 w14:paraId="62AA4DE3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物块B受到上面弹簧的力、轻绳拉力以及重力，假设上面弹簧处于压缩状态，则有</w:t>
      </w:r>
      <w:r>
        <w:rPr>
          <w:color w:val="000000" w:themeColor="text1"/>
        </w:rPr>
        <w:object>
          <v:shape id="_x0000_i1077" o:spt="75" alt="www.zqy.com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18" o:title="eqIddc861ba1eee06940f954e801d390970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</w:p>
    <w:p w14:paraId="4B9E27E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代入数据解得</w:t>
      </w:r>
      <w:r>
        <w:rPr>
          <w:color w:val="000000" w:themeColor="text1"/>
        </w:rPr>
        <w:object>
          <v:shape id="_x0000_i1078" o:spt="75" alt="www.zqy.com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120" o:title="eqId40de5cb83326b27b2298444747f64c6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</w:p>
    <w:p w14:paraId="13DE07B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假设正确，上面弹簧处于压缩状态，形变量为</w:t>
      </w:r>
      <w:r>
        <w:rPr>
          <w:color w:val="000000" w:themeColor="text1"/>
        </w:rPr>
        <w:object>
          <v:shape id="_x0000_i1079" o:spt="75" alt="www.zqy.com" type="#_x0000_t75" style="height:28.5pt;width:89.25pt;" o:ole="t" filled="f" o:preferrelative="t" stroked="f" coordsize="21600,21600">
            <v:path/>
            <v:fill on="f" focussize="0,0"/>
            <v:stroke on="f" joinstyle="miter"/>
            <v:imagedata r:id="rId122" o:title="eqId7a1b9bf431825a02115d95f09e0f7fe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</w:p>
    <w:p w14:paraId="5B414BE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根据分析可知物块A受到上面弹簧向下的压力、下面弹簧向上的弹力以及重力，故下面弹簧处于压缩状态，则有</w:t>
      </w:r>
      <w:r>
        <w:rPr>
          <w:color w:val="000000" w:themeColor="text1"/>
        </w:rPr>
        <w:object>
          <v:shape id="_x0000_i1080" o:spt="75" alt="www.zqy.com" type="#_x0000_t75" style="height:16.5pt;width:110.25pt;" o:ole="t" filled="f" o:preferrelative="t" stroked="f" coordsize="21600,21600">
            <v:path/>
            <v:fill on="f" focussize="0,0"/>
            <v:stroke on="f" joinstyle="miter"/>
            <v:imagedata r:id="rId124" o:title="eqId77b3b8a0bfdc72e2fae994b28079c17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</w:p>
    <w:p w14:paraId="046CC53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下面弹簧的形变量为</w:t>
      </w:r>
      <w:r>
        <w:rPr>
          <w:color w:val="000000" w:themeColor="text1"/>
        </w:rPr>
        <w:object>
          <v:shape id="_x0000_i1081" o:spt="75" alt="www.zqy.com" type="#_x0000_t75" style="height:28.5pt;width:83.25pt;" o:ole="t" filled="f" o:preferrelative="t" stroked="f" coordsize="21600,21600">
            <v:path/>
            <v:fill on="f" focussize="0,0"/>
            <v:stroke on="f" joinstyle="miter"/>
            <v:imagedata r:id="rId126" o:title="eqId4a6426709da57240df8268b1452e526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</w:p>
    <w:p w14:paraId="460040B9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4．（1）滑动摩擦力，</w:t>
      </w:r>
      <w:r>
        <w:rPr>
          <w:color w:val="000000" w:themeColor="text1"/>
        </w:rPr>
        <w:object>
          <v:shape id="_x0000_i1082" o:spt="75" alt="www.zqy.com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8" o:title="eqId0f9d8dce007af8885a68e36cd7b2b04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；（2）静摩擦力，</w:t>
      </w:r>
      <w:r>
        <w:rPr>
          <w:color w:val="000000" w:themeColor="text1"/>
        </w:rPr>
        <w:object>
          <v:shape id="_x0000_i1083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30" o:title="eqIdb250b5e7cf291aadfcba066604f1848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；（3）</w:t>
      </w:r>
      <w:r>
        <w:rPr>
          <w:color w:val="000000" w:themeColor="text1"/>
        </w:rPr>
        <w:object>
          <v:shape id="_x0000_i1084" o:spt="75" alt="www.zqy.com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132" o:title="eqId5e79a12d7e73441a2a056afc79ea6fa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</w:p>
    <w:p w14:paraId="7756338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当</w:t>
      </w:r>
      <w:r>
        <w:rPr>
          <w:color w:val="000000" w:themeColor="text1"/>
        </w:rPr>
        <w:object>
          <v:shape id="_x0000_i1085" o:spt="75" alt="www.zqy.com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81" o:title="eqIdc51c291efa07eaca646e287fca9f31a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时，A所受最大静摩擦力为</w:t>
      </w:r>
    </w:p>
    <w:p w14:paraId="3655AE9E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86" o:spt="75" alt="www.zqy.com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35" o:title="eqId2fe589454e8d5cdc6839448d3bf40d3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</w:p>
    <w:p w14:paraId="3040234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此时</w:t>
      </w:r>
    </w:p>
    <w:p w14:paraId="61F4698F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87" o:spt="75" alt="www.zqy.com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37" o:title="eqId6fe95066b06e7b48621606c01a0abed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</w:p>
    <w:p w14:paraId="7039AE1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故A将运动，故A所受摩擦力为滑动摩擦力，大小为</w:t>
      </w:r>
    </w:p>
    <w:p w14:paraId="396B0E1F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88" o:spt="75" alt="www.zqy.com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8" o:title="eqId0f9d8dce007af8885a68e36cd7b2b04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</w:p>
    <w:p w14:paraId="45DF630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当</w:t>
      </w:r>
      <w:r>
        <w:rPr>
          <w:color w:val="000000" w:themeColor="text1"/>
        </w:rPr>
        <w:object>
          <v:shape id="_x0000_i1089" o:spt="75" alt="www.zqy.com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83" o:title="eqId532c4c5ce255a9f05d2793166d4f8e9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时，A所受最大静摩擦力为</w:t>
      </w:r>
    </w:p>
    <w:p w14:paraId="52B3A7FE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90" o:spt="75" alt="www.zqy.com" type="#_x0000_t75" style="height:17.25pt;width:110.25pt;" o:ole="t" filled="f" o:preferrelative="t" stroked="f" coordsize="21600,21600">
            <v:path/>
            <v:fill on="f" focussize="0,0"/>
            <v:stroke on="f" joinstyle="miter"/>
            <v:imagedata r:id="rId141" o:title="eqId7fbcd0b0944bfc38de8076841803d91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</w:p>
    <w:p w14:paraId="48B43A5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此时</w:t>
      </w:r>
    </w:p>
    <w:p w14:paraId="1E95B2AA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91" o:spt="75" alt="www.zq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3" o:title="eqId18187707a237835f5845c8ebbb99443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</w:p>
    <w:p w14:paraId="7B66D0B0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故A静止，A所受摩擦力为静摩擦力，大小为</w:t>
      </w:r>
    </w:p>
    <w:p w14:paraId="74322752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92" o:spt="75" alt="www.zqy.com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45" o:title="eqId6198d20cc26fbc5ef23ee4aa9b42c82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</w:p>
    <w:p w14:paraId="024F62E2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3)若A匀速运动，此时滑动摩擦力大小等于B的重力大小，故此时有</w:t>
      </w:r>
    </w:p>
    <w:p w14:paraId="20ED764C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93" o:spt="75" alt="www.zqy.com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47" o:title="eqIde7faede236cd34ab220f91a9b09791f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</w:p>
    <w:p w14:paraId="04D5181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代入数据得</w:t>
      </w:r>
    </w:p>
    <w:p w14:paraId="759AF379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94" o:spt="75" alt="www.zqy.com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132" o:title="eqId5e79a12d7e73441a2a056afc79ea6fa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</w:p>
    <w:p w14:paraId="6A3735E7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5．(1)300m</w:t>
      </w:r>
    </w:p>
    <w:p w14:paraId="48428A0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2)</w:t>
      </w:r>
      <w:r>
        <w:rPr>
          <w:color w:val="000000" w:themeColor="text1"/>
        </w:rPr>
        <w:object>
          <v:shape id="_x0000_i1095" o:spt="75" alt="www.zqy.com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50" o:title="eqIdd086f295f4a64fb1990aed1411c3781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</w:p>
    <w:p w14:paraId="5AEA65B6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(3)航空母舰应至少以10m/s的速度向与舰载机同方向匀速航行</w:t>
      </w:r>
    </w:p>
    <w:p w14:paraId="7EF27B8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【详解】（1）</w:t>
      </w:r>
    </w:p>
    <w:p w14:paraId="115C543D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96" o:spt="75" alt="www.zqy.com" type="#_x0000_t75" style="height:12pt;width:87.75pt;" o:ole="t" filled="f" o:preferrelative="t" stroked="f" coordsize="21600,21600">
            <v:path/>
            <v:fill on="f" focussize="0,0"/>
            <v:stroke on="f" joinstyle="miter"/>
            <v:imagedata r:id="rId152" o:title="eqId32352062a26708fefc8d6f10dbf4a03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</w:p>
    <w:p w14:paraId="63766A34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根据</w:t>
      </w:r>
    </w:p>
    <w:p w14:paraId="4F1F20E3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97" o:spt="75" alt="www.zqy.com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54" o:title="eqId782f7cf4b2019eab81b3d91ed7458b2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</w:p>
    <w:p w14:paraId="07DC5A6F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可得航空母舰的甲板至少长度</w:t>
      </w:r>
    </w:p>
    <w:p w14:paraId="3104D900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98" o:spt="75" alt="www.zqy.com" type="#_x0000_t75" style="height:29.25pt;width:108pt;" o:ole="t" filled="f" o:preferrelative="t" stroked="f" coordsize="21600,21600">
            <v:path/>
            <v:fill on="f" focussize="0,0"/>
            <v:stroke on="f" joinstyle="miter"/>
            <v:imagedata r:id="rId156" o:title="eqIdd9a5939ab5445ad4a4597955f450b24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</w:p>
    <w:p w14:paraId="538F0E58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根据</w:t>
      </w:r>
    </w:p>
    <w:p w14:paraId="300FF223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099" o:spt="75" alt="www.zqy.com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158" o:title="eqIdf11de76e4f3c6462bb44f90d1aee81c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</w:p>
    <w:p w14:paraId="30A2937A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可得</w:t>
      </w:r>
    </w:p>
    <w:p w14:paraId="453AA813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100" o:spt="75" alt="www.zqy.com" type="#_x0000_t75" style="height:21pt;width:216.75pt;" o:ole="t" filled="f" o:preferrelative="t" stroked="f" coordsize="21600,21600">
            <v:path/>
            <v:fill on="f" focussize="0,0"/>
            <v:stroke on="f" joinstyle="miter"/>
            <v:imagedata r:id="rId160" o:title="eqIdf915e53d47e31f20e4ff496339cdbfd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</w:p>
    <w:p w14:paraId="4DFC1A2B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航母与舰载机同方向行驶，以航母为参考系，舰载机相对航母的初速度为0，起飞时相对航母的末速度</w:t>
      </w:r>
      <w:r>
        <w:rPr>
          <w:color w:val="000000" w:themeColor="text1"/>
        </w:rPr>
        <w:object>
          <v:shape id="_x0000_i1101" o:spt="75" alt="www.zqy.com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62" o:title="eqIde1ea38be02096a048f4fe30243ae020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相对加速度为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，相对位移为</w:t>
      </w:r>
      <w:r>
        <w:rPr>
          <w:color w:val="000000" w:themeColor="text1"/>
        </w:rPr>
        <w:object>
          <v:shape id="_x0000_i1102" o:spt="75" alt="www.zqy.com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94" o:title="eqIdfae457e441d4a5ef77d984eb920d903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，根据</w:t>
      </w:r>
    </w:p>
    <w:p w14:paraId="654E21E0"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</w:rPr>
      </w:pPr>
      <w:r>
        <w:rPr>
          <w:color w:val="000000" w:themeColor="text1"/>
        </w:rPr>
        <w:object>
          <v:shape id="_x0000_i1103" o:spt="75" alt="www.zqy.com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165" o:title="eqId203ea80303466047854eda1f4dd25de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</w:p>
    <w:p w14:paraId="4D216BD5"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解得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18F1"/>
    <w:rsid w:val="001A18F1"/>
    <w:rsid w:val="002566A2"/>
    <w:rsid w:val="005250D0"/>
    <w:rsid w:val="00BB0B9C"/>
    <w:rsid w:val="00C958E1"/>
    <w:rsid w:val="00F90C4C"/>
    <w:rsid w:val="2EBD07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qFormat/>
    <w:uiPriority w:val="99"/>
    <w:rPr>
      <w:sz w:val="18"/>
      <w:szCs w:val="18"/>
    </w:rPr>
  </w:style>
  <w:style w:type="character" w:customStyle="1" w:styleId="7">
    <w:name w:val="页眉 Char"/>
    <w:link w:val="3"/>
    <w:qFormat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1.wmf"/><Relationship Id="rId93" Type="http://schemas.openxmlformats.org/officeDocument/2006/relationships/oleObject" Target="embeddings/oleObject40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9.wmf"/><Relationship Id="rId9" Type="http://schemas.openxmlformats.org/officeDocument/2006/relationships/image" Target="media/image5.png"/><Relationship Id="rId89" Type="http://schemas.openxmlformats.org/officeDocument/2006/relationships/oleObject" Target="embeddings/oleObject38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4.bin"/><Relationship Id="rId8" Type="http://schemas.openxmlformats.org/officeDocument/2006/relationships/image" Target="media/image4.wmf"/><Relationship Id="rId79" Type="http://schemas.openxmlformats.org/officeDocument/2006/relationships/image" Target="media/image43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1.png"/><Relationship Id="rId74" Type="http://schemas.openxmlformats.org/officeDocument/2006/relationships/image" Target="media/image40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9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8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3.png"/><Relationship Id="rId6" Type="http://schemas.openxmlformats.org/officeDocument/2006/relationships/image" Target="media/image3.png"/><Relationship Id="rId59" Type="http://schemas.openxmlformats.org/officeDocument/2006/relationships/oleObject" Target="embeddings/oleObject24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2.bin"/><Relationship Id="rId54" Type="http://schemas.openxmlformats.org/officeDocument/2006/relationships/image" Target="media/image30.png"/><Relationship Id="rId53" Type="http://schemas.openxmlformats.org/officeDocument/2006/relationships/image" Target="media/image29.png"/><Relationship Id="rId52" Type="http://schemas.openxmlformats.org/officeDocument/2006/relationships/image" Target="media/image28.png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image" Target="media/image2.png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png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png"/><Relationship Id="rId166" Type="http://schemas.openxmlformats.org/officeDocument/2006/relationships/fontTable" Target="fontTable.xml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image" Target="media/image8.wmf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2.bin"/><Relationship Id="rId133" Type="http://schemas.openxmlformats.org/officeDocument/2006/relationships/oleObject" Target="embeddings/oleObject61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8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3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4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60.png"/><Relationship Id="rId113" Type="http://schemas.openxmlformats.org/officeDocument/2006/relationships/oleObject" Target="embeddings/oleObject51.bin"/><Relationship Id="rId112" Type="http://schemas.openxmlformats.org/officeDocument/2006/relationships/oleObject" Target="embeddings/oleObject50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6.wmf"/><Relationship Id="rId109" Type="http://schemas.openxmlformats.org/officeDocument/2006/relationships/oleObject" Target="embeddings/oleObject48.bin"/><Relationship Id="rId108" Type="http://schemas.openxmlformats.org/officeDocument/2006/relationships/oleObject" Target="embeddings/oleObject47.bin"/><Relationship Id="rId107" Type="http://schemas.openxmlformats.org/officeDocument/2006/relationships/image" Target="media/image58.png"/><Relationship Id="rId106" Type="http://schemas.openxmlformats.org/officeDocument/2006/relationships/image" Target="media/image57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253</Words>
  <Characters>3575</Characters>
  <TotalTime>0</TotalTime>
  <ScaleCrop>false</ScaleCrop>
  <LinksUpToDate>false</LinksUpToDate>
  <CharactersWithSpaces>3752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8T03:55:01Z</dcterms:created>
  <dcterms:modified xsi:type="dcterms:W3CDTF">2025-11-18T03:5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B70BB9C7BB7843E693BA2F97E8CA7243_12</vt:lpwstr>
  </property>
</Properties>
</file>